
<file path=[Content_Types].xml><?xml version="1.0" encoding="utf-8"?>
<Types xmlns="http://schemas.openxmlformats.org/package/2006/content-types">
  <Default Extension="bin" ContentType="application/vnd.openxmlformats-officedocument.oleObject"/>
  <Default Extension="doc" ContentType="application/msword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60" r:id="rId2"/>
    <p:sldId id="261" r:id="rId3"/>
    <p:sldId id="263" r:id="rId4"/>
    <p:sldId id="265" r:id="rId5"/>
    <p:sldId id="266" r:id="rId6"/>
    <p:sldId id="269" r:id="rId7"/>
    <p:sldId id="270" r:id="rId8"/>
    <p:sldId id="271" r:id="rId9"/>
    <p:sldId id="273" r:id="rId10"/>
    <p:sldId id="274" r:id="rId11"/>
    <p:sldId id="275" r:id="rId12"/>
    <p:sldId id="276" r:id="rId1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8">
          <p15:clr>
            <a:srgbClr val="A4A3A4"/>
          </p15:clr>
        </p15:guide>
        <p15:guide id="2" pos="386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CDCDC"/>
    <a:srgbClr val="F0F0F0"/>
    <a:srgbClr val="E6E6E6"/>
    <a:srgbClr val="C8C8C8"/>
    <a:srgbClr val="FFFFFF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78" d="100"/>
          <a:sy n="78" d="100"/>
        </p:scale>
        <p:origin x="264" y="52"/>
      </p:cViewPr>
      <p:guideLst>
        <p:guide orient="horz" pos="2158"/>
        <p:guide pos="3861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Relationship Id="rId5" Type="http://schemas.openxmlformats.org/officeDocument/2006/relationships/image" Target="../media/image58.emf"/><Relationship Id="rId4" Type="http://schemas.openxmlformats.org/officeDocument/2006/relationships/image" Target="../media/image57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Relationship Id="rId4" Type="http://schemas.openxmlformats.org/officeDocument/2006/relationships/image" Target="../media/image6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7" Type="http://schemas.openxmlformats.org/officeDocument/2006/relationships/image" Target="../media/image15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7" Type="http://schemas.openxmlformats.org/officeDocument/2006/relationships/image" Target="../media/image22.emf"/><Relationship Id="rId2" Type="http://schemas.openxmlformats.org/officeDocument/2006/relationships/image" Target="../media/image17.emf"/><Relationship Id="rId1" Type="http://schemas.openxmlformats.org/officeDocument/2006/relationships/image" Target="../media/image16.wmf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image" Target="../media/image25.emf"/><Relationship Id="rId7" Type="http://schemas.openxmlformats.org/officeDocument/2006/relationships/image" Target="../media/image29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5" Type="http://schemas.openxmlformats.org/officeDocument/2006/relationships/image" Target="../media/image35.emf"/><Relationship Id="rId4" Type="http://schemas.openxmlformats.org/officeDocument/2006/relationships/image" Target="../media/image3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7" Type="http://schemas.openxmlformats.org/officeDocument/2006/relationships/image" Target="../media/image47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6" Type="http://schemas.openxmlformats.org/officeDocument/2006/relationships/image" Target="../media/image46.emf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Relationship Id="rId4" Type="http://schemas.openxmlformats.org/officeDocument/2006/relationships/image" Target="../media/image51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2021/12/27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‹#›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400135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19457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48.xml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49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6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8.xml"/><Relationship Id="rId4" Type="http://schemas.openxmlformats.org/officeDocument/2006/relationships/tags" Target="../tags/tag7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3.xml"/><Relationship Id="rId4" Type="http://schemas.openxmlformats.org/officeDocument/2006/relationships/tags" Target="../tags/tag12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16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5" Type="http://schemas.openxmlformats.org/officeDocument/2006/relationships/tags" Target="../tags/tag18.xml"/><Relationship Id="rId4" Type="http://schemas.openxmlformats.org/officeDocument/2006/relationships/tags" Target="../tags/tag17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27.xml"/><Relationship Id="rId3" Type="http://schemas.openxmlformats.org/officeDocument/2006/relationships/tags" Target="../tags/tag22.xml"/><Relationship Id="rId7" Type="http://schemas.openxmlformats.org/officeDocument/2006/relationships/tags" Target="../tags/tag26.xml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tags" Target="../tags/tag25.xml"/><Relationship Id="rId5" Type="http://schemas.openxmlformats.org/officeDocument/2006/relationships/tags" Target="../tags/tag24.xml"/><Relationship Id="rId4" Type="http://schemas.openxmlformats.org/officeDocument/2006/relationships/tags" Target="../tags/tag23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0.xml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4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37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36.xml"/><Relationship Id="rId1" Type="http://schemas.openxmlformats.org/officeDocument/2006/relationships/tags" Target="../tags/tag35.xml"/><Relationship Id="rId6" Type="http://schemas.openxmlformats.org/officeDocument/2006/relationships/tags" Target="../tags/tag40.xml"/><Relationship Id="rId5" Type="http://schemas.openxmlformats.org/officeDocument/2006/relationships/tags" Target="../tags/tag39.xml"/><Relationship Id="rId4" Type="http://schemas.openxmlformats.org/officeDocument/2006/relationships/tags" Target="../tags/tag38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43.xml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45.xml"/><Relationship Id="rId4" Type="http://schemas.openxmlformats.org/officeDocument/2006/relationships/tags" Target="../tags/tag4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669882" y="3566160"/>
            <a:ext cx="10852237" cy="950984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69930" y="952508"/>
            <a:ext cx="10852237" cy="5040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2167" y="685800"/>
            <a:ext cx="11387667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06401" y="1981200"/>
            <a:ext cx="5592233" cy="3886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201834" y="1981200"/>
            <a:ext cx="5592233" cy="18669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01834" y="4000500"/>
            <a:ext cx="5592233" cy="18669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77684F-FBE0-4D46-A219-8F2D481673D1}" type="datetime1">
              <a:rPr lang="zh-CN" altLang="en-US"/>
              <a:pPr>
                <a:defRPr/>
              </a:pPr>
              <a:t>2021/12/27</a:t>
            </a:fld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3638"/>
            <a:ext cx="2844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74D8EF-FAC4-4E3C-B58A-1C2D92249B6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17661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69882" y="1296000"/>
            <a:ext cx="10852237" cy="5041355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930" y="3808730"/>
            <a:ext cx="10852237" cy="624845"/>
          </a:xfrm>
          <a:prstGeom prst="rect">
            <a:avLst/>
          </a:prstGeo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69925" y="4511675"/>
            <a:ext cx="10852237" cy="1077985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38877" y="1296000"/>
            <a:ext cx="5283242" cy="5040000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69930" y="1296000"/>
            <a:ext cx="5283242" cy="381003"/>
          </a:xfrm>
          <a:prstGeom prst="rect">
            <a:avLst/>
          </a:prstGeo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69925" y="1789043"/>
            <a:ext cx="5283200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296000"/>
            <a:ext cx="5283242" cy="381003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789043"/>
            <a:ext cx="5283242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238925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9EFD9D74-47D9-4702-A33C-335B63B48DBF}" type="datetimeFigureOut">
              <a:rPr lang="zh-CN" altLang="en-US" smtClean="0"/>
              <a:t>2021/12/27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10571135" y="952508"/>
            <a:ext cx="950984" cy="5388907"/>
          </a:xfrm>
          <a:prstGeom prst="rect">
            <a:avLst/>
          </a:prstGeo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69925" y="952500"/>
            <a:ext cx="9828101" cy="5388907"/>
          </a:xfrm>
          <a:prstGeom prst="rect">
            <a:avLst/>
          </a:prstGeo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SO_TEMPLATE" hidden="1"/>
          <p:cNvSpPr/>
          <p:nvPr>
            <p:custDataLst>
              <p:tags r:id="rId14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92589C0E-C98B-4A6B-B4CF-F71114176CE7}"/>
              </a:ext>
            </a:extLst>
          </p:cNvPr>
          <p:cNvGrpSpPr/>
          <p:nvPr userDrawn="1"/>
        </p:nvGrpSpPr>
        <p:grpSpPr>
          <a:xfrm>
            <a:off x="6600217" y="234834"/>
            <a:ext cx="5491260" cy="461665"/>
            <a:chOff x="6600217" y="234834"/>
            <a:chExt cx="5491260" cy="461665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086E06BA-2668-4C3A-8E45-593AD2CA1B6C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6"/>
            <a:stretch>
              <a:fillRect/>
            </a:stretch>
          </p:blipFill>
          <p:spPr>
            <a:xfrm>
              <a:off x="6600217" y="243967"/>
              <a:ext cx="2821020" cy="437940"/>
            </a:xfrm>
            <a:prstGeom prst="rect">
              <a:avLst/>
            </a:prstGeom>
          </p:spPr>
        </p:pic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6561B98C-21BF-43F5-A1B5-5D7BD0822FCB}"/>
                </a:ext>
              </a:extLst>
            </p:cNvPr>
            <p:cNvSpPr txBox="1"/>
            <p:nvPr userDrawn="1"/>
          </p:nvSpPr>
          <p:spPr>
            <a:xfrm>
              <a:off x="9401781" y="234834"/>
              <a:ext cx="268969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B0F0"/>
                  </a:solidFill>
                  <a:effectLst/>
                </a:rPr>
                <a:t>概率论与数理统计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3.e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2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8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5.e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7.emf"/><Relationship Id="rId4" Type="http://schemas.openxmlformats.org/officeDocument/2006/relationships/image" Target="../media/image54.emf"/><Relationship Id="rId9" Type="http://schemas.openxmlformats.org/officeDocument/2006/relationships/oleObject" Target="../embeddings/oleObject5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0.e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2.emf"/><Relationship Id="rId4" Type="http://schemas.openxmlformats.org/officeDocument/2006/relationships/image" Target="../media/image59.emf"/><Relationship Id="rId9" Type="http://schemas.openxmlformats.org/officeDocument/2006/relationships/oleObject" Target="../embeddings/oleObject5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e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e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5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2.e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4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0.e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2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9.e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1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0.e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7.e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9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e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6.emf"/><Relationship Id="rId4" Type="http://schemas.openxmlformats.org/officeDocument/2006/relationships/image" Target="../media/image23.e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8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5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e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4.emf"/><Relationship Id="rId4" Type="http://schemas.openxmlformats.org/officeDocument/2006/relationships/image" Target="../media/image31.emf"/><Relationship Id="rId9" Type="http://schemas.openxmlformats.org/officeDocument/2006/relationships/oleObject" Target="../embeddings/oleObject3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0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e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9.e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3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5.e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7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e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4.e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6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oleObject" Target="../embeddings/Microsoft_Word_97_-_2003_Document.doc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1.emf"/><Relationship Id="rId4" Type="http://schemas.openxmlformats.org/officeDocument/2006/relationships/image" Target="../media/image48.emf"/><Relationship Id="rId9" Type="http://schemas.openxmlformats.org/officeDocument/2006/relationships/oleObject" Target="../embeddings/oleObject4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4"/>
          <p:cNvSpPr>
            <a:spLocks noGrp="1" noChangeArrowheads="1"/>
          </p:cNvSpPr>
          <p:nvPr>
            <p:ph type="title"/>
          </p:nvPr>
        </p:nvSpPr>
        <p:spPr>
          <a:xfrm>
            <a:off x="2021541" y="2274980"/>
            <a:ext cx="7772400" cy="1066800"/>
          </a:xfrm>
        </p:spPr>
        <p:txBody>
          <a:bodyPr anchor="ctr"/>
          <a:lstStyle/>
          <a:p>
            <a:pPr algn="ctr" eaLnBrk="1" hangingPunct="1">
              <a:defRPr/>
            </a:pPr>
            <a:r>
              <a:rPr lang="zh-CN" altLang="en-US" b="1" dirty="0">
                <a:solidFill>
                  <a:srgbClr val="FF0000"/>
                </a:solidFill>
                <a:latin typeface="+mj-ea"/>
              </a:rPr>
              <a:t>第六章  </a:t>
            </a:r>
            <a:r>
              <a:rPr lang="zh-CN" altLang="zh-CN" b="1" dirty="0">
                <a:solidFill>
                  <a:srgbClr val="FF0000"/>
                </a:solidFill>
                <a:latin typeface="+mj-ea"/>
              </a:rPr>
              <a:t>数理统计的基础知识</a:t>
            </a:r>
            <a:endParaRPr lang="zh-CN" altLang="en-US" b="1" dirty="0">
              <a:solidFill>
                <a:srgbClr val="FF0000"/>
              </a:solidFill>
              <a:latin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863161537"/>
      </p:ext>
    </p:extLst>
  </p:cSld>
  <p:clrMapOvr>
    <a:masterClrMapping/>
  </p:clrMapOvr>
  <p:transition spd="med">
    <p:strips dir="rd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978134"/>
              </p:ext>
            </p:extLst>
          </p:nvPr>
        </p:nvGraphicFramePr>
        <p:xfrm>
          <a:off x="1814794" y="553013"/>
          <a:ext cx="6315168" cy="710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Document" r:id="rId3" imgW="3242800" imgH="363601" progId="Word.Document.8">
                  <p:embed/>
                </p:oleObj>
              </mc:Choice>
              <mc:Fallback>
                <p:oleObj name="Document" r:id="rId3" imgW="3242800" imgH="36360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794" y="553013"/>
                        <a:ext cx="6315168" cy="7109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078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065027"/>
              </p:ext>
            </p:extLst>
          </p:nvPr>
        </p:nvGraphicFramePr>
        <p:xfrm>
          <a:off x="1814794" y="1012451"/>
          <a:ext cx="8172450" cy="529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Document" r:id="rId5" imgW="3955615" imgH="2564012" progId="Word.Document.8">
                  <p:embed/>
                </p:oleObj>
              </mc:Choice>
              <mc:Fallback>
                <p:oleObj name="Document" r:id="rId5" imgW="3955615" imgH="256401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794" y="1012451"/>
                        <a:ext cx="8172450" cy="529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3177561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890539"/>
              </p:ext>
            </p:extLst>
          </p:nvPr>
        </p:nvGraphicFramePr>
        <p:xfrm>
          <a:off x="648073" y="879196"/>
          <a:ext cx="11022013" cy="191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0" name="Document" r:id="rId3" imgW="5094823" imgH="888287" progId="Word.Document.8">
                  <p:embed/>
                </p:oleObj>
              </mc:Choice>
              <mc:Fallback>
                <p:oleObj name="Document" r:id="rId3" imgW="5094823" imgH="88828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73" y="879196"/>
                        <a:ext cx="11022013" cy="191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724872"/>
              </p:ext>
            </p:extLst>
          </p:nvPr>
        </p:nvGraphicFramePr>
        <p:xfrm>
          <a:off x="1191279" y="2452316"/>
          <a:ext cx="809466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1" name="Document" r:id="rId5" imgW="3929529" imgH="434863" progId="Word.Document.8">
                  <p:embed/>
                </p:oleObj>
              </mc:Choice>
              <mc:Fallback>
                <p:oleObj name="Document" r:id="rId5" imgW="3929529" imgH="43486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279" y="2452316"/>
                        <a:ext cx="8094662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102511"/>
              </p:ext>
            </p:extLst>
          </p:nvPr>
        </p:nvGraphicFramePr>
        <p:xfrm>
          <a:off x="1496079" y="3301536"/>
          <a:ext cx="8094662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2" name="Document" r:id="rId7" imgW="3929529" imgH="722072" progId="Word.Document.8">
                  <p:embed/>
                </p:oleObj>
              </mc:Choice>
              <mc:Fallback>
                <p:oleObj name="Document" r:id="rId7" imgW="3929529" imgH="72207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079" y="3301536"/>
                        <a:ext cx="8094662" cy="149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808212"/>
              </p:ext>
            </p:extLst>
          </p:nvPr>
        </p:nvGraphicFramePr>
        <p:xfrm>
          <a:off x="648073" y="4697414"/>
          <a:ext cx="10736263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" name="Document" r:id="rId9" imgW="5207602" imgH="480991" progId="Word.Document.8">
                  <p:embed/>
                </p:oleObj>
              </mc:Choice>
              <mc:Fallback>
                <p:oleObj name="Document" r:id="rId9" imgW="5207602" imgH="48099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73" y="4697414"/>
                        <a:ext cx="10736263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362457"/>
              </p:ext>
            </p:extLst>
          </p:nvPr>
        </p:nvGraphicFramePr>
        <p:xfrm>
          <a:off x="9017281" y="1905515"/>
          <a:ext cx="252253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" name="Document" r:id="rId11" imgW="954241" imgH="188684" progId="Word.Document.8">
                  <p:embed/>
                </p:oleObj>
              </mc:Choice>
              <mc:Fallback>
                <p:oleObj name="Document" r:id="rId11" imgW="954241" imgH="18868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281" y="1905515"/>
                        <a:ext cx="2522537" cy="4905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9255265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924676"/>
              </p:ext>
            </p:extLst>
          </p:nvPr>
        </p:nvGraphicFramePr>
        <p:xfrm>
          <a:off x="1154861" y="875342"/>
          <a:ext cx="5972081" cy="634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" name="Document" r:id="rId3" imgW="2901324" imgH="306375" progId="Word.Document.8">
                  <p:embed/>
                </p:oleObj>
              </mc:Choice>
              <mc:Fallback>
                <p:oleObj name="Document" r:id="rId3" imgW="2901324" imgH="3063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861" y="875342"/>
                        <a:ext cx="5972081" cy="6345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190256"/>
              </p:ext>
            </p:extLst>
          </p:nvPr>
        </p:nvGraphicFramePr>
        <p:xfrm>
          <a:off x="511362" y="2850497"/>
          <a:ext cx="11147425" cy="284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" name="Document" r:id="rId5" imgW="5308529" imgH="1358493" progId="Word.Document.8">
                  <p:embed/>
                </p:oleObj>
              </mc:Choice>
              <mc:Fallback>
                <p:oleObj name="Document" r:id="rId5" imgW="5308529" imgH="135849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62" y="2850497"/>
                        <a:ext cx="11147425" cy="284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541669"/>
              </p:ext>
            </p:extLst>
          </p:nvPr>
        </p:nvGraphicFramePr>
        <p:xfrm>
          <a:off x="511362" y="1146174"/>
          <a:ext cx="11263313" cy="127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name="Document" r:id="rId7" imgW="5632177" imgH="637920" progId="Word.Document.8">
                  <p:embed/>
                </p:oleObj>
              </mc:Choice>
              <mc:Fallback>
                <p:oleObj name="Document" r:id="rId7" imgW="5632177" imgH="6379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62" y="1146174"/>
                        <a:ext cx="11263313" cy="1271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584299"/>
              </p:ext>
            </p:extLst>
          </p:nvPr>
        </p:nvGraphicFramePr>
        <p:xfrm>
          <a:off x="597834" y="2316324"/>
          <a:ext cx="966152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name="Document" r:id="rId9" imgW="4835861" imgH="395793" progId="Word.Document.8">
                  <p:embed/>
                </p:oleObj>
              </mc:Choice>
              <mc:Fallback>
                <p:oleObj name="Document" r:id="rId9" imgW="4835861" imgH="39579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834" y="2316324"/>
                        <a:ext cx="9661525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0915697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031974"/>
              </p:ext>
            </p:extLst>
          </p:nvPr>
        </p:nvGraphicFramePr>
        <p:xfrm>
          <a:off x="2932861" y="688583"/>
          <a:ext cx="5482167" cy="727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Document" r:id="rId3" imgW="3200419" imgH="424875" progId="Word.Document.8">
                  <p:embed/>
                </p:oleObj>
              </mc:Choice>
              <mc:Fallback>
                <p:oleObj name="Document" r:id="rId3" imgW="3200419" imgH="4248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861" y="688583"/>
                        <a:ext cx="5482167" cy="727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693732"/>
              </p:ext>
            </p:extLst>
          </p:nvPr>
        </p:nvGraphicFramePr>
        <p:xfrm>
          <a:off x="744538" y="1292225"/>
          <a:ext cx="10712450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Document" r:id="rId5" imgW="5889981" imgH="956160" progId="Word.Document.8">
                  <p:embed/>
                </p:oleObj>
              </mc:Choice>
              <mc:Fallback>
                <p:oleObj name="Document" r:id="rId5" imgW="5889981" imgH="9561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1292225"/>
                        <a:ext cx="10712450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207766"/>
              </p:ext>
            </p:extLst>
          </p:nvPr>
        </p:nvGraphicFramePr>
        <p:xfrm>
          <a:off x="788988" y="2917825"/>
          <a:ext cx="7005637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Document" r:id="rId7" imgW="3599240" imgH="380335" progId="Word.Document.8">
                  <p:embed/>
                </p:oleObj>
              </mc:Choice>
              <mc:Fallback>
                <p:oleObj name="Document" r:id="rId7" imgW="3599240" imgH="3803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2917825"/>
                        <a:ext cx="7005637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535326"/>
              </p:ext>
            </p:extLst>
          </p:nvPr>
        </p:nvGraphicFramePr>
        <p:xfrm>
          <a:off x="744538" y="3550163"/>
          <a:ext cx="1081405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Document" r:id="rId9" imgW="5662697" imgH="515880" progId="Word.Document.8">
                  <p:embed/>
                </p:oleObj>
              </mc:Choice>
              <mc:Fallback>
                <p:oleObj name="Document" r:id="rId9" imgW="5662697" imgH="5158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3550163"/>
                        <a:ext cx="1081405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384357"/>
              </p:ext>
            </p:extLst>
          </p:nvPr>
        </p:nvGraphicFramePr>
        <p:xfrm>
          <a:off x="702469" y="4951530"/>
          <a:ext cx="11050588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Document" r:id="rId11" imgW="5674187" imgH="734400" progId="Word.Document.8">
                  <p:embed/>
                </p:oleObj>
              </mc:Choice>
              <mc:Fallback>
                <p:oleObj name="Document" r:id="rId11" imgW="5674187" imgH="7344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69" y="4951530"/>
                        <a:ext cx="11050588" cy="142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191755"/>
              </p:ext>
            </p:extLst>
          </p:nvPr>
        </p:nvGraphicFramePr>
        <p:xfrm>
          <a:off x="787863" y="4316826"/>
          <a:ext cx="6818689" cy="693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Document" r:id="rId13" imgW="3607829" imgH="366853" progId="Word.Document.8">
                  <p:embed/>
                </p:oleObj>
              </mc:Choice>
              <mc:Fallback>
                <p:oleObj name="Document" r:id="rId13" imgW="3607829" imgH="36685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863" y="4316826"/>
                        <a:ext cx="6818689" cy="693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9836489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543835"/>
              </p:ext>
            </p:extLst>
          </p:nvPr>
        </p:nvGraphicFramePr>
        <p:xfrm>
          <a:off x="1244508" y="713136"/>
          <a:ext cx="4835525" cy="82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Document" r:id="rId3" imgW="2397345" imgH="404900" progId="Word.Document.8">
                  <p:embed/>
                </p:oleObj>
              </mc:Choice>
              <mc:Fallback>
                <p:oleObj name="Document" r:id="rId3" imgW="2397345" imgH="4049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508" y="713136"/>
                        <a:ext cx="4835525" cy="82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553272"/>
              </p:ext>
            </p:extLst>
          </p:nvPr>
        </p:nvGraphicFramePr>
        <p:xfrm>
          <a:off x="1244508" y="1202243"/>
          <a:ext cx="2292068" cy="66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Document" r:id="rId5" imgW="1002802" imgH="296575" progId="Word.Document.8">
                  <p:embed/>
                </p:oleObj>
              </mc:Choice>
              <mc:Fallback>
                <p:oleObj name="Document" r:id="rId5" imgW="1002802" imgH="2965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508" y="1202243"/>
                        <a:ext cx="2292068" cy="66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526278"/>
              </p:ext>
            </p:extLst>
          </p:nvPr>
        </p:nvGraphicFramePr>
        <p:xfrm>
          <a:off x="1187357" y="1693955"/>
          <a:ext cx="108029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Document" r:id="rId7" imgW="5407300" imgH="346184" progId="Word.Document.8">
                  <p:embed/>
                </p:oleObj>
              </mc:Choice>
              <mc:Fallback>
                <p:oleObj name="Document" r:id="rId7" imgW="5407300" imgH="34618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357" y="1693955"/>
                        <a:ext cx="1080293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321801"/>
              </p:ext>
            </p:extLst>
          </p:nvPr>
        </p:nvGraphicFramePr>
        <p:xfrm>
          <a:off x="665069" y="2354450"/>
          <a:ext cx="10758488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Document" r:id="rId9" imgW="5453726" imgH="622440" progId="Word.Document.8">
                  <p:embed/>
                </p:oleObj>
              </mc:Choice>
              <mc:Fallback>
                <p:oleObj name="Document" r:id="rId9" imgW="5453726" imgH="6224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69" y="2354450"/>
                        <a:ext cx="10758488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356209"/>
              </p:ext>
            </p:extLst>
          </p:nvPr>
        </p:nvGraphicFramePr>
        <p:xfrm>
          <a:off x="615857" y="3200587"/>
          <a:ext cx="10914062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Document" r:id="rId11" imgW="5166657" imgH="629458" progId="Word.Document.8">
                  <p:embed/>
                </p:oleObj>
              </mc:Choice>
              <mc:Fallback>
                <p:oleObj name="Document" r:id="rId11" imgW="5166657" imgH="62945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857" y="3200587"/>
                        <a:ext cx="10914062" cy="1325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327279"/>
              </p:ext>
            </p:extLst>
          </p:nvPr>
        </p:nvGraphicFramePr>
        <p:xfrm>
          <a:off x="663575" y="4151313"/>
          <a:ext cx="10774363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Document" r:id="rId13" imgW="5104520" imgH="483507" progId="Word.Document.8">
                  <p:embed/>
                </p:oleObj>
              </mc:Choice>
              <mc:Fallback>
                <p:oleObj name="Document" r:id="rId13" imgW="5104520" imgH="48350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4151313"/>
                        <a:ext cx="10774363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123042"/>
              </p:ext>
            </p:extLst>
          </p:nvPr>
        </p:nvGraphicFramePr>
        <p:xfrm>
          <a:off x="649988" y="4978587"/>
          <a:ext cx="108458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Document" r:id="rId15" imgW="5142233" imgH="362001" progId="Word.Document.8">
                  <p:embed/>
                </p:oleObj>
              </mc:Choice>
              <mc:Fallback>
                <p:oleObj name="Document" r:id="rId15" imgW="5142233" imgH="36200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988" y="4978587"/>
                        <a:ext cx="10845800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5553437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244164"/>
              </p:ext>
            </p:extLst>
          </p:nvPr>
        </p:nvGraphicFramePr>
        <p:xfrm>
          <a:off x="1946462" y="-54963"/>
          <a:ext cx="106770" cy="16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462" y="-54963"/>
                        <a:ext cx="106770" cy="16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698497"/>
              </p:ext>
            </p:extLst>
          </p:nvPr>
        </p:nvGraphicFramePr>
        <p:xfrm>
          <a:off x="1349937" y="728204"/>
          <a:ext cx="2415240" cy="788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Document" r:id="rId5" imgW="1199268" imgH="390041" progId="Word.Document.8">
                  <p:embed/>
                </p:oleObj>
              </mc:Choice>
              <mc:Fallback>
                <p:oleObj name="Document" r:id="rId5" imgW="1199268" imgH="39004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937" y="728204"/>
                        <a:ext cx="2415240" cy="7883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953883"/>
              </p:ext>
            </p:extLst>
          </p:nvPr>
        </p:nvGraphicFramePr>
        <p:xfrm>
          <a:off x="692151" y="1318513"/>
          <a:ext cx="1085215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Document" r:id="rId7" imgW="5573292" imgH="525240" progId="Word.Document.8">
                  <p:embed/>
                </p:oleObj>
              </mc:Choice>
              <mc:Fallback>
                <p:oleObj name="Document" r:id="rId7" imgW="5573292" imgH="5252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1" y="1318513"/>
                        <a:ext cx="10852150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18185"/>
              </p:ext>
            </p:extLst>
          </p:nvPr>
        </p:nvGraphicFramePr>
        <p:xfrm>
          <a:off x="696913" y="2242895"/>
          <a:ext cx="10755499" cy="906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Document" r:id="rId9" imgW="5427874" imgH="458280" progId="Word.Document.8">
                  <p:embed/>
                </p:oleObj>
              </mc:Choice>
              <mc:Fallback>
                <p:oleObj name="Document" r:id="rId9" imgW="5427874" imgH="4582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2242895"/>
                        <a:ext cx="10755499" cy="9066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511470"/>
              </p:ext>
            </p:extLst>
          </p:nvPr>
        </p:nvGraphicFramePr>
        <p:xfrm>
          <a:off x="692151" y="3157295"/>
          <a:ext cx="747395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Document" r:id="rId11" imgW="3375477" imgH="647072" progId="Word.Document.8">
                  <p:embed/>
                </p:oleObj>
              </mc:Choice>
              <mc:Fallback>
                <p:oleObj name="Document" r:id="rId11" imgW="3375477" imgH="64707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1" y="3157295"/>
                        <a:ext cx="7473950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882121"/>
              </p:ext>
            </p:extLst>
          </p:nvPr>
        </p:nvGraphicFramePr>
        <p:xfrm>
          <a:off x="696913" y="4562756"/>
          <a:ext cx="7184090" cy="524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Document" r:id="rId13" imgW="3229081" imgH="234368" progId="Word.Document.8">
                  <p:embed/>
                </p:oleObj>
              </mc:Choice>
              <mc:Fallback>
                <p:oleObj name="Document" r:id="rId13" imgW="3229081" imgH="23436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4562756"/>
                        <a:ext cx="7184090" cy="524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995615"/>
              </p:ext>
            </p:extLst>
          </p:nvPr>
        </p:nvGraphicFramePr>
        <p:xfrm>
          <a:off x="641163" y="5106894"/>
          <a:ext cx="104203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Document" r:id="rId15" imgW="4658431" imgH="274287" progId="Word.Document.8">
                  <p:embed/>
                </p:oleObj>
              </mc:Choice>
              <mc:Fallback>
                <p:oleObj name="Document" r:id="rId15" imgW="4658431" imgH="27428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63" y="5106894"/>
                        <a:ext cx="1042035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5148472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994000"/>
              </p:ext>
            </p:extLst>
          </p:nvPr>
        </p:nvGraphicFramePr>
        <p:xfrm>
          <a:off x="541338" y="848580"/>
          <a:ext cx="11117263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Document" r:id="rId3" imgW="5139719" imgH="637366" progId="Word.Document.8">
                  <p:embed/>
                </p:oleObj>
              </mc:Choice>
              <mc:Fallback>
                <p:oleObj name="Document" r:id="rId3" imgW="5139719" imgH="63736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848580"/>
                        <a:ext cx="11117263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422902"/>
              </p:ext>
            </p:extLst>
          </p:nvPr>
        </p:nvGraphicFramePr>
        <p:xfrm>
          <a:off x="1123377" y="1761343"/>
          <a:ext cx="4976592" cy="515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Document" r:id="rId5" imgW="2550131" imgH="263995" progId="Word.Document.8">
                  <p:embed/>
                </p:oleObj>
              </mc:Choice>
              <mc:Fallback>
                <p:oleObj name="Document" r:id="rId5" imgW="2550131" imgH="26399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377" y="1761343"/>
                        <a:ext cx="4976592" cy="5159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294693"/>
              </p:ext>
            </p:extLst>
          </p:nvPr>
        </p:nvGraphicFramePr>
        <p:xfrm>
          <a:off x="512763" y="1949450"/>
          <a:ext cx="104013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Document" r:id="rId7" imgW="5559289" imgH="446040" progId="Word.Document.8">
                  <p:embed/>
                </p:oleObj>
              </mc:Choice>
              <mc:Fallback>
                <p:oleObj name="Document" r:id="rId7" imgW="5559289" imgH="4460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1949450"/>
                        <a:ext cx="1040130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897816"/>
              </p:ext>
            </p:extLst>
          </p:nvPr>
        </p:nvGraphicFramePr>
        <p:xfrm>
          <a:off x="478025" y="2635599"/>
          <a:ext cx="10852150" cy="147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" name="Document" r:id="rId9" imgW="5879927" imgH="798480" progId="Word.Document.8">
                  <p:embed/>
                </p:oleObj>
              </mc:Choice>
              <mc:Fallback>
                <p:oleObj name="Document" r:id="rId9" imgW="5879927" imgH="7984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025" y="2635599"/>
                        <a:ext cx="10852150" cy="147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729768"/>
              </p:ext>
            </p:extLst>
          </p:nvPr>
        </p:nvGraphicFramePr>
        <p:xfrm>
          <a:off x="512763" y="3947785"/>
          <a:ext cx="736917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Document" r:id="rId11" imgW="3972417" imgH="408734" progId="Word.Document.8">
                  <p:embed/>
                </p:oleObj>
              </mc:Choice>
              <mc:Fallback>
                <p:oleObj name="Document" r:id="rId11" imgW="3972417" imgH="40873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3947785"/>
                        <a:ext cx="7369175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076358"/>
              </p:ext>
            </p:extLst>
          </p:nvPr>
        </p:nvGraphicFramePr>
        <p:xfrm>
          <a:off x="512763" y="4511252"/>
          <a:ext cx="10939463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Document" r:id="rId13" imgW="5845099" imgH="686520" progId="Word.Document.8">
                  <p:embed/>
                </p:oleObj>
              </mc:Choice>
              <mc:Fallback>
                <p:oleObj name="Document" r:id="rId13" imgW="5845099" imgH="6865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4511252"/>
                        <a:ext cx="10939463" cy="128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827865"/>
              </p:ext>
            </p:extLst>
          </p:nvPr>
        </p:nvGraphicFramePr>
        <p:xfrm>
          <a:off x="8365772" y="2231558"/>
          <a:ext cx="387508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Document" r:id="rId15" imgW="2113355" imgH="319222" progId="Word.Document.8">
                  <p:embed/>
                </p:oleObj>
              </mc:Choice>
              <mc:Fallback>
                <p:oleObj name="Document" r:id="rId15" imgW="2113355" imgH="31922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5772" y="2231558"/>
                        <a:ext cx="3875088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24038"/>
              </p:ext>
            </p:extLst>
          </p:nvPr>
        </p:nvGraphicFramePr>
        <p:xfrm>
          <a:off x="7597402" y="4143257"/>
          <a:ext cx="42418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" name="Document" r:id="rId17" imgW="2267439" imgH="258470" progId="Word.Document.8">
                  <p:embed/>
                </p:oleObj>
              </mc:Choice>
              <mc:Fallback>
                <p:oleObj name="Document" r:id="rId17" imgW="2267439" imgH="25847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7402" y="4143257"/>
                        <a:ext cx="42418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1453497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243844"/>
              </p:ext>
            </p:extLst>
          </p:nvPr>
        </p:nvGraphicFramePr>
        <p:xfrm>
          <a:off x="1337236" y="867616"/>
          <a:ext cx="82470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Document" r:id="rId3" imgW="4257777" imgH="314203" progId="Word.Document.8">
                  <p:embed/>
                </p:oleObj>
              </mc:Choice>
              <mc:Fallback>
                <p:oleObj name="Document" r:id="rId3" imgW="4257777" imgH="31420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236" y="867616"/>
                        <a:ext cx="82470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763392"/>
              </p:ext>
            </p:extLst>
          </p:nvPr>
        </p:nvGraphicFramePr>
        <p:xfrm>
          <a:off x="1262063" y="3579813"/>
          <a:ext cx="7969250" cy="202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Document" r:id="rId5" imgW="4092021" imgH="1041427" progId="Word.Document.8">
                  <p:embed/>
                </p:oleObj>
              </mc:Choice>
              <mc:Fallback>
                <p:oleObj name="Document" r:id="rId5" imgW="4092021" imgH="104142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3579813"/>
                        <a:ext cx="7969250" cy="202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894196"/>
              </p:ext>
            </p:extLst>
          </p:nvPr>
        </p:nvGraphicFramePr>
        <p:xfrm>
          <a:off x="830730" y="1265239"/>
          <a:ext cx="82470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Document" r:id="rId7" imgW="4257777" imgH="396262" progId="Word.Document.8">
                  <p:embed/>
                </p:oleObj>
              </mc:Choice>
              <mc:Fallback>
                <p:oleObj name="Document" r:id="rId7" imgW="4257777" imgH="39626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730" y="1265239"/>
                        <a:ext cx="82470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604750"/>
              </p:ext>
            </p:extLst>
          </p:nvPr>
        </p:nvGraphicFramePr>
        <p:xfrm>
          <a:off x="758825" y="2051050"/>
          <a:ext cx="1095375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Document" r:id="rId9" imgW="5661261" imgH="496080" progId="Word.Document.8">
                  <p:embed/>
                </p:oleObj>
              </mc:Choice>
              <mc:Fallback>
                <p:oleObj name="Document" r:id="rId9" imgW="5661261" imgH="4960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2051050"/>
                        <a:ext cx="10953750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383791"/>
              </p:ext>
            </p:extLst>
          </p:nvPr>
        </p:nvGraphicFramePr>
        <p:xfrm>
          <a:off x="758825" y="2816225"/>
          <a:ext cx="82153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Document" r:id="rId11" imgW="4247900" imgH="425270" progId="Word.Document.8">
                  <p:embed/>
                </p:oleObj>
              </mc:Choice>
              <mc:Fallback>
                <p:oleObj name="Document" r:id="rId11" imgW="4247900" imgH="42527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2816225"/>
                        <a:ext cx="821531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3755124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66373"/>
              </p:ext>
            </p:extLst>
          </p:nvPr>
        </p:nvGraphicFramePr>
        <p:xfrm>
          <a:off x="871444" y="808971"/>
          <a:ext cx="11088688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Document" r:id="rId3" imgW="5249625" imgH="698479" progId="Word.Document.8">
                  <p:embed/>
                </p:oleObj>
              </mc:Choice>
              <mc:Fallback>
                <p:oleObj name="Document" r:id="rId3" imgW="5249625" imgH="69847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444" y="808971"/>
                        <a:ext cx="11088688" cy="147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078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512736"/>
              </p:ext>
            </p:extLst>
          </p:nvPr>
        </p:nvGraphicFramePr>
        <p:xfrm>
          <a:off x="1433327" y="2217259"/>
          <a:ext cx="6715592" cy="869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Document" r:id="rId5" imgW="2900245" imgH="396262" progId="Word.Document.8">
                  <p:embed/>
                </p:oleObj>
              </mc:Choice>
              <mc:Fallback>
                <p:oleObj name="Document" r:id="rId5" imgW="2900245" imgH="39626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327" y="2217259"/>
                        <a:ext cx="6715592" cy="869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626575"/>
              </p:ext>
            </p:extLst>
          </p:nvPr>
        </p:nvGraphicFramePr>
        <p:xfrm>
          <a:off x="3495209" y="2855260"/>
          <a:ext cx="6352936" cy="883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Document" r:id="rId7" imgW="2429783" imgH="396152" progId="Word.Document.8">
                  <p:embed/>
                </p:oleObj>
              </mc:Choice>
              <mc:Fallback>
                <p:oleObj name="Document" r:id="rId7" imgW="2429783" imgH="39615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209" y="2855260"/>
                        <a:ext cx="6352936" cy="8830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152943"/>
              </p:ext>
            </p:extLst>
          </p:nvPr>
        </p:nvGraphicFramePr>
        <p:xfrm>
          <a:off x="3546009" y="3661162"/>
          <a:ext cx="63849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Document" r:id="rId9" imgW="2808735" imgH="424066" progId="Word.Document.8">
                  <p:embed/>
                </p:oleObj>
              </mc:Choice>
              <mc:Fallback>
                <p:oleObj name="Document" r:id="rId9" imgW="2808735" imgH="42406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009" y="3661162"/>
                        <a:ext cx="63849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200722"/>
              </p:ext>
            </p:extLst>
          </p:nvPr>
        </p:nvGraphicFramePr>
        <p:xfrm>
          <a:off x="3595035" y="4626363"/>
          <a:ext cx="7590169" cy="976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Document" r:id="rId11" imgW="3388298" imgH="434593" progId="Word.Document.8">
                  <p:embed/>
                </p:oleObj>
              </mc:Choice>
              <mc:Fallback>
                <p:oleObj name="Document" r:id="rId11" imgW="3388298" imgH="43459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035" y="4626363"/>
                        <a:ext cx="7590169" cy="9765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3157981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730122"/>
              </p:ext>
            </p:extLst>
          </p:nvPr>
        </p:nvGraphicFramePr>
        <p:xfrm>
          <a:off x="1367119" y="703357"/>
          <a:ext cx="6355976" cy="620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Document" r:id="rId3" imgW="3289230" imgH="320141" progId="Word.Document.8">
                  <p:embed/>
                </p:oleObj>
              </mc:Choice>
              <mc:Fallback>
                <p:oleObj name="Document" r:id="rId3" imgW="3289230" imgH="32014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119" y="703357"/>
                        <a:ext cx="6355976" cy="620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88372"/>
              </p:ext>
            </p:extLst>
          </p:nvPr>
        </p:nvGraphicFramePr>
        <p:xfrm>
          <a:off x="1367119" y="1169074"/>
          <a:ext cx="7427723" cy="612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Document" r:id="rId5" imgW="3851246" imgH="317172" progId="Word.Document.8">
                  <p:embed/>
                </p:oleObj>
              </mc:Choice>
              <mc:Fallback>
                <p:oleObj name="Document" r:id="rId5" imgW="3851246" imgH="31717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119" y="1169074"/>
                        <a:ext cx="7427723" cy="6124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072607"/>
              </p:ext>
            </p:extLst>
          </p:nvPr>
        </p:nvGraphicFramePr>
        <p:xfrm>
          <a:off x="783478" y="1693302"/>
          <a:ext cx="10687050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Document" r:id="rId7" imgW="5599862" imgH="764280" progId="Word.Document.8">
                  <p:embed/>
                </p:oleObj>
              </mc:Choice>
              <mc:Fallback>
                <p:oleObj name="Document" r:id="rId7" imgW="5599862" imgH="7642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478" y="1693302"/>
                        <a:ext cx="10687050" cy="145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321006"/>
              </p:ext>
            </p:extLst>
          </p:nvPr>
        </p:nvGraphicFramePr>
        <p:xfrm>
          <a:off x="783478" y="3073446"/>
          <a:ext cx="100203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Document" r:id="rId9" imgW="5428951" imgH="375480" progId="Word.Document.8">
                  <p:embed/>
                </p:oleObj>
              </mc:Choice>
              <mc:Fallback>
                <p:oleObj name="Document" r:id="rId9" imgW="5428951" imgH="3754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478" y="3073446"/>
                        <a:ext cx="1002030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16356"/>
              </p:ext>
            </p:extLst>
          </p:nvPr>
        </p:nvGraphicFramePr>
        <p:xfrm>
          <a:off x="1313003" y="3394671"/>
          <a:ext cx="8740916" cy="84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Document" r:id="rId11" imgW="4092739" imgH="395793" progId="Word.Document.8">
                  <p:embed/>
                </p:oleObj>
              </mc:Choice>
              <mc:Fallback>
                <p:oleObj name="Document" r:id="rId11" imgW="4092739" imgH="39579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3003" y="3394671"/>
                        <a:ext cx="8740916" cy="84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155004"/>
              </p:ext>
            </p:extLst>
          </p:nvPr>
        </p:nvGraphicFramePr>
        <p:xfrm>
          <a:off x="1242265" y="3867896"/>
          <a:ext cx="10228263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Document" r:id="rId13" imgW="4900871" imgH="593509" progId="Word.Document.8">
                  <p:embed/>
                </p:oleObj>
              </mc:Choice>
              <mc:Fallback>
                <p:oleObj name="Document" r:id="rId13" imgW="4900871" imgH="59350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2265" y="3867896"/>
                        <a:ext cx="10228263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306122"/>
              </p:ext>
            </p:extLst>
          </p:nvPr>
        </p:nvGraphicFramePr>
        <p:xfrm>
          <a:off x="696166" y="4762499"/>
          <a:ext cx="10774362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Document" r:id="rId15" imgW="5011136" imgH="729035" progId="Word.Document.8">
                  <p:embed/>
                </p:oleObj>
              </mc:Choice>
              <mc:Fallback>
                <p:oleObj name="Document" r:id="rId15" imgW="5011136" imgH="7290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66" y="4762499"/>
                        <a:ext cx="10774362" cy="156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9743015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848271"/>
              </p:ext>
            </p:extLst>
          </p:nvPr>
        </p:nvGraphicFramePr>
        <p:xfrm>
          <a:off x="701675" y="835025"/>
          <a:ext cx="10741025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Document" r:id="rId3" imgW="5089554" imgH="722279" progId="Word.Document.8">
                  <p:embed/>
                </p:oleObj>
              </mc:Choice>
              <mc:Fallback>
                <p:oleObj name="Document" r:id="rId3" imgW="5089554" imgH="72227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835025"/>
                        <a:ext cx="10741025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940974"/>
              </p:ext>
            </p:extLst>
          </p:nvPr>
        </p:nvGraphicFramePr>
        <p:xfrm>
          <a:off x="705223" y="2247900"/>
          <a:ext cx="10987088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Document" r:id="rId5" imgW="5170248" imgH="651027" progId="Word.Document.8">
                  <p:embed/>
                </p:oleObj>
              </mc:Choice>
              <mc:Fallback>
                <p:oleObj name="Document" r:id="rId5" imgW="5170248" imgH="65102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223" y="2247900"/>
                        <a:ext cx="10987088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797517"/>
              </p:ext>
            </p:extLst>
          </p:nvPr>
        </p:nvGraphicFramePr>
        <p:xfrm>
          <a:off x="1294093" y="3551238"/>
          <a:ext cx="80438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Document" r:id="rId7" imgW="3777553" imgH="356852" progId="Word.Document.8">
                  <p:embed/>
                </p:oleObj>
              </mc:Choice>
              <mc:Fallback>
                <p:oleObj name="Document" r:id="rId7" imgW="3777553" imgH="35685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4093" y="3551238"/>
                        <a:ext cx="80438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2953"/>
              </p:ext>
            </p:extLst>
          </p:nvPr>
        </p:nvGraphicFramePr>
        <p:xfrm>
          <a:off x="700461" y="4166393"/>
          <a:ext cx="10991850" cy="175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Document" r:id="rId9" imgW="5170967" imgH="826815" progId="Word.Document.8">
                  <p:embed/>
                </p:oleObj>
              </mc:Choice>
              <mc:Fallback>
                <p:oleObj name="Document" r:id="rId9" imgW="5170967" imgH="8268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61" y="4166393"/>
                        <a:ext cx="10991850" cy="175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2244979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6</TotalTime>
  <Words>6</Words>
  <Application>Microsoft Office PowerPoint</Application>
  <PresentationFormat>宽屏</PresentationFormat>
  <Paragraphs>1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2</vt:i4>
      </vt:variant>
    </vt:vector>
  </HeadingPairs>
  <TitlesOfParts>
    <vt:vector size="18" baseType="lpstr">
      <vt:lpstr>微软雅黑</vt:lpstr>
      <vt:lpstr>Arial</vt:lpstr>
      <vt:lpstr>Office 主题​​</vt:lpstr>
      <vt:lpstr>Document</vt:lpstr>
      <vt:lpstr>Equation</vt:lpstr>
      <vt:lpstr>Microsoft Word 97 - 2003 文档</vt:lpstr>
      <vt:lpstr>第六章  数理统计的基础知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软雅黑 54号(标题)</dc:title>
  <dc:creator>宁荣健</dc:creator>
  <cp:lastModifiedBy>Li X</cp:lastModifiedBy>
  <cp:revision>54</cp:revision>
  <dcterms:created xsi:type="dcterms:W3CDTF">2019-06-19T02:08:00Z</dcterms:created>
  <dcterms:modified xsi:type="dcterms:W3CDTF">2021-12-27T13:36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894</vt:lpwstr>
  </property>
</Properties>
</file>